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5F17" w:rsidRDefault="005C5F17" w:rsidP="005C5F1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C5F17" w:rsidRDefault="005C5F17" w:rsidP="005C5F17">
      <w:r>
        <w:rPr>
          <w:b/>
        </w:rPr>
        <w:t>Date:  05-Nov-2020</w:t>
      </w:r>
    </w:p>
    <w:p w:rsidR="005C5F17" w:rsidRDefault="005C5F17" w:rsidP="005C5F17">
      <w:pPr>
        <w:rPr>
          <w:b/>
        </w:rPr>
      </w:pPr>
      <w:r>
        <w:rPr>
          <w:b/>
          <w:noProof/>
        </w:rPr>
        <w:drawing>
          <wp:inline distT="0" distB="0" distL="0" distR="0">
            <wp:extent cx="3162300" cy="619125"/>
            <wp:effectExtent l="19050" t="0" r="0" b="0"/>
            <wp:docPr id="1" name="Picture 1" descr="C:\Users\chari\Desktop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2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5F17" w:rsidRDefault="005C5F17" w:rsidP="005C5F1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C5F17" w:rsidTr="003A26D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C5F17" w:rsidRDefault="00EC60EB" w:rsidP="003A26D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  <w:r w:rsidR="00F0646A">
              <w:t>.</w:t>
            </w:r>
          </w:p>
        </w:tc>
      </w:tr>
    </w:tbl>
    <w:p w:rsidR="005C5F17" w:rsidRDefault="005C5F17" w:rsidP="005C5F17"/>
    <w:tbl>
      <w:tblPr>
        <w:tblStyle w:val="TableGrid"/>
        <w:tblW w:w="0" w:type="auto"/>
        <w:tblLook w:val="04A0"/>
      </w:tblPr>
      <w:tblGrid>
        <w:gridCol w:w="9576"/>
      </w:tblGrid>
      <w:tr w:rsidR="005C5F17" w:rsidTr="005C5F17">
        <w:tc>
          <w:tcPr>
            <w:tcW w:w="9576" w:type="dxa"/>
          </w:tcPr>
          <w:p w:rsidR="005C5F17" w:rsidRDefault="005C5F17" w:rsidP="005C5F17">
            <w:r>
              <w:t>Tip</w:t>
            </w:r>
            <w:r w:rsidR="00F836F2">
              <w:t>s</w:t>
            </w:r>
            <w:r>
              <w:t>:</w:t>
            </w:r>
          </w:p>
          <w:p w:rsidR="001E16FF" w:rsidRDefault="001E16FF" w:rsidP="001E16FF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 with respect to “x” on both sides</w:t>
            </w:r>
            <w:r>
              <w:t>.</w:t>
            </w:r>
          </w:p>
          <w:p w:rsidR="005C5F17" w:rsidRDefault="001E16FF" w:rsidP="00F836F2"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 2    In an equation, if there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are</w:t>
            </w:r>
            <w:r w:rsidR="00F836F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“n”</w:t>
            </w:r>
            <w:r w:rsidR="00F836F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number</w:t>
            </w:r>
            <w:proofErr w:type="gramEnd"/>
            <w:r w:rsidR="00F836F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f arbitrary constants then we need to do the     differentiation in “n” number of times.</w:t>
            </w:r>
          </w:p>
        </w:tc>
      </w:tr>
    </w:tbl>
    <w:p w:rsidR="005C5F17" w:rsidRDefault="005C5F17" w:rsidP="005C5F1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C5F17" w:rsidTr="003A26D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C5F17" w:rsidRDefault="005C5F17" w:rsidP="003A26D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F836F2" w:rsidRPr="00602AC9" w:rsidRDefault="00F836F2" w:rsidP="00F836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The equation of family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curves  is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</w:t>
            </w:r>
            <w:r w:rsidRPr="003A26D5">
              <w:rPr>
                <w:position w:val="-10"/>
              </w:rPr>
              <w:object w:dxaOrig="9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8.75pt;height:18pt" o:ole="">
                  <v:imagedata r:id="rId6" o:title=""/>
                </v:shape>
                <o:OLEObject Type="Embed" ProgID="Equation.DSMT4" ShapeID="_x0000_i1028" DrawAspect="Content" ObjectID="_1669478955" r:id="rId7"/>
              </w:object>
            </w:r>
            <w:r>
              <w:t xml:space="preserve"> , Where </w:t>
            </w:r>
            <w:r w:rsidRPr="00F836F2">
              <w:rPr>
                <w:position w:val="-10"/>
              </w:rPr>
              <w:object w:dxaOrig="400" w:dyaOrig="320">
                <v:shape id="_x0000_i1029" type="#_x0000_t75" style="width:20.25pt;height:15.75pt" o:ole="">
                  <v:imagedata r:id="rId8" o:title=""/>
                </v:shape>
                <o:OLEObject Type="Embed" ProgID="Equation.DSMT4" ShapeID="_x0000_i1029" DrawAspect="Content" ObjectID="_1669478956" r:id="rId9"/>
              </w:object>
            </w:r>
            <w:r>
              <w:t xml:space="preserve"> are the arbitrary constants .</w:t>
            </w:r>
          </w:p>
          <w:p w:rsidR="00F836F2" w:rsidRDefault="00F836F2" w:rsidP="00F836F2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3A26D5">
              <w:rPr>
                <w:position w:val="-10"/>
              </w:rPr>
              <w:object w:dxaOrig="980" w:dyaOrig="360">
                <v:shape id="_x0000_i1030" type="#_x0000_t75" style="width:48.75pt;height:18pt" o:ole="">
                  <v:imagedata r:id="rId6" o:title=""/>
                </v:shape>
                <o:OLEObject Type="Embed" ProgID="Equation.DSMT4" ShapeID="_x0000_i1030" DrawAspect="Content" ObjectID="_1669478957" r:id="rId10"/>
              </w:object>
            </w:r>
            <w:r>
              <w:rPr>
                <w:position w:val="-10"/>
              </w:rPr>
              <w:t>.</w:t>
            </w:r>
          </w:p>
          <w:p w:rsidR="00F836F2" w:rsidRDefault="00F836F2" w:rsidP="00F836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F836F2" w:rsidRDefault="00F836F2" w:rsidP="00F836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F836F2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836F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Differentiate the differential equation </w:t>
                  </w:r>
                  <w:r w:rsidRPr="003A26D5">
                    <w:rPr>
                      <w:position w:val="-10"/>
                    </w:rPr>
                    <w:object w:dxaOrig="980" w:dyaOrig="360">
                      <v:shape id="_x0000_i1034" type="#_x0000_t75" style="width:48.75pt;height:18pt" o:ole="">
                        <v:imagedata r:id="rId6" o:title=""/>
                      </v:shape>
                      <o:OLEObject Type="Embed" ProgID="Equation.DSMT4" ShapeID="_x0000_i1034" DrawAspect="Content" ObjectID="_1669478958" r:id="rId11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7" type="#_x0000_t75" style="width:10.5pt;height:11.25pt" o:ole="">
                        <v:imagedata r:id="rId12" o:title=""/>
                      </v:shape>
                      <o:OLEObject Type="Embed" ProgID="Equation.DSMT4" ShapeID="_x0000_i1027" DrawAspect="Content" ObjectID="_1669478959" r:id="rId13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F836F2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Default="00F836F2" w:rsidP="00F836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A26D5">
                    <w:rPr>
                      <w:position w:val="-60"/>
                    </w:rPr>
                    <w:object w:dxaOrig="1480" w:dyaOrig="1320">
                      <v:shape id="_x0000_i1031" type="#_x0000_t75" style="width:74.25pt;height:66pt" o:ole="">
                        <v:imagedata r:id="rId14" o:title=""/>
                      </v:shape>
                      <o:OLEObject Type="Embed" ProgID="Equation.DSMT4" ShapeID="_x0000_i1031" DrawAspect="Content" ObjectID="_1669478960" r:id="rId15"/>
                    </w:object>
                  </w:r>
                </w:p>
                <w:p w:rsidR="00F836F2" w:rsidRDefault="00F836F2" w:rsidP="00F836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A26D5">
                    <w:rPr>
                      <w:position w:val="-24"/>
                    </w:rPr>
                    <w:object w:dxaOrig="840" w:dyaOrig="620">
                      <v:shape id="_x0000_i1032" type="#_x0000_t75" style="width:42pt;height:30.75pt" o:ole="">
                        <v:imagedata r:id="rId16" o:title=""/>
                      </v:shape>
                      <o:OLEObject Type="Embed" ProgID="Equation.DSMT4" ShapeID="_x0000_i1032" DrawAspect="Content" ObjectID="_1669478961" r:id="rId17"/>
                    </w:object>
                  </w:r>
                  <w:r>
                    <w:t xml:space="preserve"> ………(1) and</w:t>
                  </w:r>
                </w:p>
                <w:p w:rsidR="00F836F2" w:rsidRPr="00602AC9" w:rsidRDefault="00F836F2" w:rsidP="00F836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</w:t>
                  </w:r>
                  <w:r w:rsidRPr="003A26D5">
                    <w:rPr>
                      <w:position w:val="-28"/>
                    </w:rPr>
                    <w:object w:dxaOrig="920" w:dyaOrig="660">
                      <v:shape id="_x0000_i1033" type="#_x0000_t75" style="width:45.75pt;height:33pt" o:ole="">
                        <v:imagedata r:id="rId18" o:title=""/>
                      </v:shape>
                      <o:OLEObject Type="Embed" ProgID="Equation.DSMT4" ShapeID="_x0000_i1033" DrawAspect="Content" ObjectID="_1669478962" r:id="rId19"/>
                    </w:object>
                  </w:r>
                </w:p>
              </w:tc>
            </w:tr>
          </w:tbl>
          <w:p w:rsidR="00F836F2" w:rsidRDefault="00F836F2" w:rsidP="003A26D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F836F2" w:rsidRDefault="00F836F2" w:rsidP="00F836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Step </w:t>
            </w:r>
            <w:r w:rsidRPr="00FC46B2">
              <w:rPr>
                <w:position w:val="-4"/>
              </w:rPr>
              <w:object w:dxaOrig="200" w:dyaOrig="260">
                <v:shape id="_x0000_i1036" type="#_x0000_t75" style="width:9.75pt;height:12.75pt" o:ole="">
                  <v:imagedata r:id="rId20" o:title=""/>
                </v:shape>
                <o:OLEObject Type="Embed" ProgID="Equation.DSMT4" ShapeID="_x0000_i1036" DrawAspect="Content" ObjectID="_1669478963" r:id="rId21"/>
              </w:object>
            </w:r>
            <w:r>
              <w:t xml:space="preserve">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F836F2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836F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Differentiate the differential equation </w:t>
                  </w:r>
                  <w:r w:rsidRPr="003A26D5">
                    <w:rPr>
                      <w:position w:val="-24"/>
                    </w:rPr>
                    <w:object w:dxaOrig="840" w:dyaOrig="620">
                      <v:shape id="_x0000_i1037" type="#_x0000_t75" style="width:42pt;height:30.75pt" o:ole="">
                        <v:imagedata r:id="rId22" o:title=""/>
                      </v:shape>
                      <o:OLEObject Type="Embed" ProgID="Equation.DSMT4" ShapeID="_x0000_i1037" DrawAspect="Content" ObjectID="_1669478964" r:id="rId23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5" type="#_x0000_t75" style="width:10.5pt;height:11.25pt" o:ole="">
                        <v:imagedata r:id="rId12" o:title=""/>
                      </v:shape>
                      <o:OLEObject Type="Embed" ProgID="Equation.DSMT4" ShapeID="_x0000_i1035" DrawAspect="Content" ObjectID="_1669478965" r:id="rId24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F836F2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Pr="00602AC9" w:rsidRDefault="00F836F2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836F2" w:rsidRDefault="00F836F2" w:rsidP="00F836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</w:t>
                  </w:r>
                  <w:r w:rsidRPr="003A26D5">
                    <w:rPr>
                      <w:position w:val="-106"/>
                    </w:rPr>
                    <w:object w:dxaOrig="1740" w:dyaOrig="2160">
                      <v:shape id="_x0000_i1038" type="#_x0000_t75" style="width:87pt;height:108pt" o:ole="">
                        <v:imagedata r:id="rId25" o:title=""/>
                      </v:shape>
                      <o:OLEObject Type="Embed" ProgID="Equation.DSMT4" ShapeID="_x0000_i1038" DrawAspect="Content" ObjectID="_1669478966" r:id="rId26"/>
                    </w:object>
                  </w:r>
                </w:p>
                <w:p w:rsidR="00F836F2" w:rsidRPr="00602AC9" w:rsidRDefault="00F836F2" w:rsidP="00F836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A26D5">
                    <w:rPr>
                      <w:position w:val="-28"/>
                    </w:rPr>
                    <w:object w:dxaOrig="2160" w:dyaOrig="740">
                      <v:shape id="_x0000_i1039" type="#_x0000_t75" style="width:108pt;height:36.75pt" o:ole="">
                        <v:imagedata r:id="rId27" o:title=""/>
                      </v:shape>
                      <o:OLEObject Type="Embed" ProgID="Equation.DSMT4" ShapeID="_x0000_i1039" DrawAspect="Content" ObjectID="_1669478967" r:id="rId28"/>
                    </w:object>
                  </w:r>
                  <w:r>
                    <w:rPr>
                      <w:position w:val="-28"/>
                    </w:rPr>
                    <w:t xml:space="preserve"> </w:t>
                  </w:r>
                  <w:proofErr w:type="gramStart"/>
                  <w:r>
                    <w:t>is</w:t>
                  </w:r>
                  <w:proofErr w:type="gramEnd"/>
                  <w:r>
                    <w:t xml:space="preserve"> the required differential equation.</w:t>
                  </w:r>
                </w:p>
              </w:tc>
            </w:tr>
          </w:tbl>
          <w:p w:rsidR="005C5F17" w:rsidRDefault="005C5F17" w:rsidP="00C968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5C5F17" w:rsidTr="003A26D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C5F17" w:rsidRDefault="00F836F2" w:rsidP="003A26D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Conclusion:             </w:t>
            </w:r>
            <w:r w:rsidR="00C96814" w:rsidRPr="003A26D5">
              <w:rPr>
                <w:position w:val="-28"/>
              </w:rPr>
              <w:object w:dxaOrig="1860" w:dyaOrig="740">
                <v:shape id="_x0000_i1025" type="#_x0000_t75" style="width:93pt;height:36.75pt" o:ole="">
                  <v:imagedata r:id="rId29" o:title=""/>
                </v:shape>
                <o:OLEObject Type="Embed" ProgID="Equation.DSMT4" ShapeID="_x0000_i1025" DrawAspect="Content" ObjectID="_1669478968" r:id="rId30"/>
              </w:object>
            </w:r>
            <w:r w:rsidR="00C96814">
              <w:t xml:space="preserve"> is the differential equation </w:t>
            </w:r>
            <w:proofErr w:type="gramStart"/>
            <w:r w:rsidR="00C96814">
              <w:t xml:space="preserve">of </w:t>
            </w:r>
            <w:proofErr w:type="gramEnd"/>
            <w:r w:rsidR="00C96814" w:rsidRPr="003A26D5">
              <w:rPr>
                <w:position w:val="-10"/>
              </w:rPr>
              <w:object w:dxaOrig="980" w:dyaOrig="360">
                <v:shape id="_x0000_i1026" type="#_x0000_t75" style="width:48.75pt;height:18pt" o:ole="">
                  <v:imagedata r:id="rId6" o:title=""/>
                </v:shape>
                <o:OLEObject Type="Embed" ProgID="Equation.DSMT4" ShapeID="_x0000_i1026" DrawAspect="Content" ObjectID="_1669478969" r:id="rId31"/>
              </w:object>
            </w:r>
            <w:r w:rsidR="00C96814">
              <w:t>.</w:t>
            </w:r>
          </w:p>
          <w:p w:rsidR="00C96814" w:rsidRDefault="00C96814" w:rsidP="00F836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 the answer.</w:t>
            </w:r>
          </w:p>
        </w:tc>
      </w:tr>
    </w:tbl>
    <w:p w:rsidR="005C5F17" w:rsidRDefault="005C5F17" w:rsidP="005C5F17"/>
    <w:p w:rsidR="00C55605" w:rsidRDefault="00C55605"/>
    <w:sectPr w:rsidR="00C55605" w:rsidSect="00D70398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C5F17"/>
    <w:rsid w:val="001E16FF"/>
    <w:rsid w:val="005C5F17"/>
    <w:rsid w:val="007D1284"/>
    <w:rsid w:val="00C55605"/>
    <w:rsid w:val="00C96814"/>
    <w:rsid w:val="00EC60EB"/>
    <w:rsid w:val="00F0646A"/>
    <w:rsid w:val="00F836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2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5F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5F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C5F1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16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3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5T13:39:00Z</dcterms:created>
  <dcterms:modified xsi:type="dcterms:W3CDTF">2020-12-14T13:48:00Z</dcterms:modified>
</cp:coreProperties>
</file>